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1067" w:rsidRDefault="00F71067" w:rsidP="00F71067">
      <w:pPr>
        <w:pStyle w:val="berschrift3"/>
        <w:numPr>
          <w:ilvl w:val="0"/>
          <w:numId w:val="0"/>
        </w:numPr>
      </w:pPr>
      <w:bookmarkStart w:id="0" w:name="_Toc246159937"/>
      <w:bookmarkStart w:id="1" w:name="_Toc274073348"/>
      <w:bookmarkStart w:id="2" w:name="_Toc289805634"/>
      <w:r>
        <w:t>1.3.5. Ungeordnete Stichproben</w:t>
      </w:r>
      <w:bookmarkEnd w:id="0"/>
      <w:r>
        <w:t xml:space="preserve"> (Kombinationen)</w:t>
      </w:r>
      <w:bookmarkEnd w:id="1"/>
      <w:bookmarkEnd w:id="2"/>
    </w:p>
    <w:p w:rsidR="00F71067" w:rsidRDefault="00F71067" w:rsidP="00F71067"/>
    <w:p w:rsidR="00F71067" w:rsidRDefault="00F71067" w:rsidP="00F71067">
      <w:pPr>
        <w:jc w:val="both"/>
      </w:pPr>
      <w:r>
        <w:t>Wie viele Möglichkeiten gibt es, 6 richtige aus 49 Zahlen zu tippen?</w:t>
      </w:r>
    </w:p>
    <w:p w:rsidR="00F71067" w:rsidRDefault="00F71067" w:rsidP="00F71067">
      <w:pPr>
        <w:jc w:val="both"/>
      </w:pPr>
    </w:p>
    <w:p w:rsidR="00F71067" w:rsidRDefault="00F71067" w:rsidP="00F71067">
      <w:pPr>
        <w:jc w:val="both"/>
      </w:pPr>
      <w:r w:rsidRPr="000D2689">
        <w:t xml:space="preserve">Nach dem Urnenmodell bedeutet das, dass aus einer Urne, die </w:t>
      </w:r>
      <w:r>
        <w:t>n</w:t>
      </w:r>
      <w:r w:rsidRPr="000D2689">
        <w:t xml:space="preserve"> Kugeln enthält, </w:t>
      </w:r>
      <w:r>
        <w:t>k Kugeln</w:t>
      </w:r>
      <w:r w:rsidRPr="000D2689">
        <w:t xml:space="preserve"> </w:t>
      </w:r>
      <w:r>
        <w:t>ohne</w:t>
      </w:r>
      <w:r w:rsidRPr="000D2689">
        <w:t xml:space="preserve"> Zurücklegen gezogen w</w:t>
      </w:r>
      <w:r>
        <w:t xml:space="preserve">erden (k </w:t>
      </w:r>
      <w:r w:rsidRPr="00864DF0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pt" o:ole="">
            <v:imagedata r:id="rId6" o:title=""/>
          </v:shape>
          <o:OLEObject Type="Embed" ProgID="Equation.DSMT4" ShapeID="_x0000_i1025" DrawAspect="Content" ObjectID="_1598362424" r:id="rId7"/>
        </w:object>
      </w:r>
      <w:r>
        <w:t xml:space="preserve"> n)</w:t>
      </w:r>
      <w:r w:rsidRPr="000D2689">
        <w:t xml:space="preserve">. </w:t>
      </w:r>
      <w:r>
        <w:t>Dabei kommt es nicht auf die Reihenfolge der eintretenden Ergebnisse an (ungeordnete Stichprobe ohne Zurücklegen).</w:t>
      </w:r>
    </w:p>
    <w:p w:rsidR="00F71067" w:rsidRDefault="00F71067" w:rsidP="00F71067">
      <w:pPr>
        <w:jc w:val="both"/>
      </w:pPr>
    </w:p>
    <w:p w:rsidR="00F71067" w:rsidRDefault="00F71067" w:rsidP="00F71067">
      <w:pPr>
        <w:pStyle w:val="Definition"/>
        <w:jc w:val="both"/>
      </w:pPr>
      <w:r>
        <w:t>DEF: Ist eine Menge mit n verschiedenen Elementen gegeben, so bezeichnet man die möglichen Anordnungen aus je k Elementen dieser Menge ohne Berücksichtigung ihrer Reigenfolge als UNGEORDNETE STICHPROBEN oder KOMBINATIONEN.</w:t>
      </w:r>
    </w:p>
    <w:p w:rsidR="00F71067" w:rsidRDefault="00F71067" w:rsidP="00F71067">
      <w:pPr>
        <w:jc w:val="both"/>
      </w:pPr>
    </w:p>
    <w:p w:rsidR="00F71067" w:rsidRDefault="00F71067" w:rsidP="00F71067">
      <w:pPr>
        <w:jc w:val="both"/>
      </w:pPr>
      <w:r>
        <w:t xml:space="preserve">Es gibt 49 · 48 · 47 · 46 · 45 · 44 = </w:t>
      </w:r>
      <w:r w:rsidRPr="00F71067">
        <w:rPr>
          <w:position w:val="-22"/>
        </w:rPr>
        <w:object w:dxaOrig="400" w:dyaOrig="580">
          <v:shape id="_x0000_i1026" type="#_x0000_t75" style="width:20.5pt;height:28.5pt" o:ole="">
            <v:imagedata r:id="rId8" o:title=""/>
          </v:shape>
          <o:OLEObject Type="Embed" ProgID="Equation.DSMT4" ShapeID="_x0000_i1026" DrawAspect="Content" ObjectID="_1598362425" r:id="rId9"/>
        </w:object>
      </w:r>
      <w:r>
        <w:t xml:space="preserve"> = 10.068.347.520 Möglichkeiten. Die sechs Gewinnzahlen lassen sich in 6 · 5 · 4 · 3 · 2 · 1 = 6! = 720 Möglichkeiten anordnen. Es gibt also </w:t>
      </w:r>
      <w:r w:rsidRPr="00F71067">
        <w:rPr>
          <w:position w:val="-22"/>
        </w:rPr>
        <w:object w:dxaOrig="620" w:dyaOrig="580">
          <v:shape id="_x0000_i1027" type="#_x0000_t75" style="width:31pt;height:28.5pt" o:ole="">
            <v:imagedata r:id="rId10" o:title=""/>
          </v:shape>
          <o:OLEObject Type="Embed" ProgID="Equation.DSMT4" ShapeID="_x0000_i1027" DrawAspect="Content" ObjectID="_1598362426" r:id="rId11"/>
        </w:object>
      </w:r>
      <w:r>
        <w:t xml:space="preserve"> = 13983816 Möglichkeiten, die sechs Gewinnzahlen richtig zu tippen.</w:t>
      </w:r>
    </w:p>
    <w:p w:rsidR="00F71067" w:rsidRDefault="00F71067" w:rsidP="00F71067">
      <w:pPr>
        <w:jc w:val="both"/>
      </w:pPr>
    </w:p>
    <w:p w:rsidR="00F71067" w:rsidRDefault="00F71067" w:rsidP="00F71067">
      <w:pPr>
        <w:pStyle w:val="Merksatz"/>
      </w:pPr>
      <w:r>
        <w:sym w:font="Marlett" w:char="F034"/>
      </w:r>
      <w:r>
        <w:t>Kombinationen ohne Zurücklegen</w:t>
      </w:r>
      <w:r>
        <w:tab/>
      </w:r>
      <w:r>
        <w:br/>
        <w:t>Kann jedes der k Elemente aus einer n-</w:t>
      </w:r>
      <w:proofErr w:type="spellStart"/>
      <w:r>
        <w:t>elementigen</w:t>
      </w:r>
      <w:proofErr w:type="spellEnd"/>
      <w:r>
        <w:t xml:space="preserve"> Menge nur einmal vorkommen, so gibt es </w:t>
      </w:r>
      <w:r w:rsidRPr="00034BB0">
        <w:rPr>
          <w:position w:val="-30"/>
        </w:rPr>
        <w:object w:dxaOrig="380" w:dyaOrig="700">
          <v:shape id="_x0000_i1028" type="#_x0000_t75" style="width:19.5pt;height:35pt" o:ole="">
            <v:imagedata r:id="rId12" o:title=""/>
          </v:shape>
          <o:OLEObject Type="Embed" ProgID="Equation.DSMT4" ShapeID="_x0000_i1028" DrawAspect="Content" ObjectID="_1598362427" r:id="rId13"/>
        </w:object>
      </w:r>
      <w:r>
        <w:t xml:space="preserve"> Kombinationen.</w:t>
      </w:r>
    </w:p>
    <w:p w:rsidR="00F71067" w:rsidRDefault="00F71067" w:rsidP="00F71067">
      <w:pPr>
        <w:jc w:val="both"/>
      </w:pPr>
      <w:r>
        <w:t xml:space="preserve">Für einen „Sechser“ im Lotto ist n = 49 und k = 6. </w:t>
      </w:r>
      <w:r w:rsidRPr="00034BB0">
        <w:rPr>
          <w:position w:val="-30"/>
        </w:rPr>
        <w:object w:dxaOrig="2100" w:dyaOrig="700">
          <v:shape id="_x0000_i1029" type="#_x0000_t75" style="width:105pt;height:35pt" o:ole="">
            <v:imagedata r:id="rId14" o:title=""/>
          </v:shape>
          <o:OLEObject Type="Embed" ProgID="Equation.DSMT4" ShapeID="_x0000_i1029" DrawAspect="Content" ObjectID="_1598362428" r:id="rId15"/>
        </w:object>
      </w:r>
      <w:r>
        <w:t>.</w:t>
      </w:r>
    </w:p>
    <w:p w:rsidR="00F71067" w:rsidRPr="003563F2" w:rsidRDefault="00F71067" w:rsidP="00F71067">
      <w:pPr>
        <w:jc w:val="both"/>
      </w:pPr>
    </w:p>
    <w:p w:rsidR="00F71067" w:rsidRDefault="00F71067" w:rsidP="00F71067">
      <w:pPr>
        <w:jc w:val="both"/>
      </w:pPr>
      <w:r>
        <w:t>Bei einem Sonderangebot kann man sich eine Kiste (zwölf Flaschen) aus drei verschiedenen Getränkesorten beliebig zusammenstellen. Wie viele Möglichkeiten gibt es dafür?</w:t>
      </w:r>
    </w:p>
    <w:p w:rsidR="00F71067" w:rsidRDefault="00F71067" w:rsidP="00F71067">
      <w:pPr>
        <w:jc w:val="both"/>
      </w:pPr>
    </w:p>
    <w:p w:rsidR="00F71067" w:rsidRDefault="00F71067" w:rsidP="00F71067">
      <w:pPr>
        <w:jc w:val="both"/>
      </w:pPr>
      <w:r w:rsidRPr="000D2689">
        <w:t xml:space="preserve">Nach dem Urnenmodell bedeutet das, dass aus einer Urne, die </w:t>
      </w:r>
      <w:r>
        <w:t>n</w:t>
      </w:r>
      <w:r w:rsidRPr="000D2689">
        <w:t xml:space="preserve"> Kugeln enthält, </w:t>
      </w:r>
      <w:r>
        <w:t>k Kugeln</w:t>
      </w:r>
      <w:r w:rsidRPr="000D2689">
        <w:t xml:space="preserve"> </w:t>
      </w:r>
      <w:r>
        <w:t>mit</w:t>
      </w:r>
      <w:r w:rsidRPr="000D2689">
        <w:t xml:space="preserve"> Zurücklegen gezogen w</w:t>
      </w:r>
      <w:r>
        <w:t>erden</w:t>
      </w:r>
      <w:r w:rsidRPr="000D2689">
        <w:t xml:space="preserve">. </w:t>
      </w:r>
      <w:r>
        <w:t>Dabei kommt es nicht auf die Reihenfolge der eintretenden Ergebnisse an (ungeordnete Stichprobe mit Zurücklegen).</w:t>
      </w:r>
    </w:p>
    <w:p w:rsidR="00F71067" w:rsidRDefault="00F71067" w:rsidP="00F71067">
      <w:pPr>
        <w:jc w:val="both"/>
      </w:pPr>
    </w:p>
    <w:p w:rsidR="00F71067" w:rsidRDefault="00F71067" w:rsidP="00F71067">
      <w:pPr>
        <w:pStyle w:val="Merksatz"/>
      </w:pPr>
      <w:r>
        <w:sym w:font="Marlett" w:char="F034"/>
      </w:r>
      <w:r>
        <w:t>Kombinationen mit Zurücklegen</w:t>
      </w:r>
      <w:r>
        <w:tab/>
      </w:r>
      <w:r>
        <w:br/>
        <w:t>Kann jedes der k Elemente aus einer n-</w:t>
      </w:r>
      <w:proofErr w:type="spellStart"/>
      <w:r>
        <w:t>elementigen</w:t>
      </w:r>
      <w:proofErr w:type="spellEnd"/>
      <w:r>
        <w:t xml:space="preserve"> Menge beliebig oft vorkommen, so gibt es </w:t>
      </w:r>
      <w:r w:rsidRPr="00034BB0">
        <w:rPr>
          <w:position w:val="-30"/>
        </w:rPr>
        <w:object w:dxaOrig="900" w:dyaOrig="700">
          <v:shape id="_x0000_i1030" type="#_x0000_t75" style="width:45pt;height:35pt" o:ole="">
            <v:imagedata r:id="rId16" o:title=""/>
          </v:shape>
          <o:OLEObject Type="Embed" ProgID="Equation.DSMT4" ShapeID="_x0000_i1030" DrawAspect="Content" ObjectID="_1598362429" r:id="rId17"/>
        </w:object>
      </w:r>
      <w:r>
        <w:t xml:space="preserve"> Kombinationen.</w:t>
      </w:r>
    </w:p>
    <w:p w:rsidR="00F71067" w:rsidRDefault="00F71067" w:rsidP="00F71067">
      <w:pPr>
        <w:jc w:val="both"/>
      </w:pPr>
      <w:r>
        <w:t xml:space="preserve">Setzt man für n = 3 und k = 12, so erhält man </w:t>
      </w:r>
      <w:r w:rsidRPr="00796DCD">
        <w:rPr>
          <w:position w:val="-30"/>
        </w:rPr>
        <w:object w:dxaOrig="2100" w:dyaOrig="700">
          <v:shape id="_x0000_i1031" type="#_x0000_t75" style="width:105pt;height:35pt" o:ole="">
            <v:imagedata r:id="rId18" o:title=""/>
          </v:shape>
          <o:OLEObject Type="Embed" ProgID="Equation.DSMT4" ShapeID="_x0000_i1031" DrawAspect="Content" ObjectID="_1598362430" r:id="rId19"/>
        </w:object>
      </w:r>
      <w:r>
        <w:t xml:space="preserve"> Möglichkeiten.</w:t>
      </w:r>
    </w:p>
    <w:p w:rsidR="00F71067" w:rsidRDefault="00F71067" w:rsidP="00F71067">
      <w:pPr>
        <w:jc w:val="both"/>
      </w:pPr>
      <w:bookmarkStart w:id="3" w:name="_GoBack"/>
      <w:bookmarkEnd w:id="3"/>
    </w:p>
    <w:sectPr w:rsidR="00F71067" w:rsidSect="00A1500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7FED0ED0"/>
    <w:multiLevelType w:val="hybridMultilevel"/>
    <w:tmpl w:val="5BBE0846"/>
    <w:lvl w:ilvl="0" w:tplc="47584C24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2B1B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8E4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10EC"/>
    <w:rsid w:val="001339A8"/>
    <w:rsid w:val="00134E1B"/>
    <w:rsid w:val="00134E3F"/>
    <w:rsid w:val="00134F18"/>
    <w:rsid w:val="00135D47"/>
    <w:rsid w:val="00136A0F"/>
    <w:rsid w:val="00140983"/>
    <w:rsid w:val="001411C6"/>
    <w:rsid w:val="00141708"/>
    <w:rsid w:val="00145741"/>
    <w:rsid w:val="0015076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5970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BA3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6E0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F7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F75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4BA7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010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5B09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4D61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2F8F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07F7A"/>
    <w:rsid w:val="00A103AF"/>
    <w:rsid w:val="00A104B3"/>
    <w:rsid w:val="00A125B3"/>
    <w:rsid w:val="00A13425"/>
    <w:rsid w:val="00A1375A"/>
    <w:rsid w:val="00A139B5"/>
    <w:rsid w:val="00A15001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596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100"/>
    <w:rsid w:val="00CD59DC"/>
    <w:rsid w:val="00CD6A55"/>
    <w:rsid w:val="00CE1CBB"/>
    <w:rsid w:val="00CE2B52"/>
    <w:rsid w:val="00CE3E61"/>
    <w:rsid w:val="00CE67F8"/>
    <w:rsid w:val="00CE6A90"/>
    <w:rsid w:val="00CE6EF0"/>
    <w:rsid w:val="00CF192B"/>
    <w:rsid w:val="00CF2B4C"/>
    <w:rsid w:val="00CF423A"/>
    <w:rsid w:val="00D00113"/>
    <w:rsid w:val="00D00B7D"/>
    <w:rsid w:val="00D01BC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1FDC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3802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067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A45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E8E0BCE-4AE6-4A3D-A467-DA738984B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9A15016-2557-433B-BF22-EBA6A7D521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8</Words>
  <Characters>1566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8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9-13T14:47:00Z</dcterms:created>
  <dcterms:modified xsi:type="dcterms:W3CDTF">2018-09-13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